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6" r:id="rId2"/>
    <p:sldId id="291" r:id="rId3"/>
    <p:sldId id="318" r:id="rId4"/>
    <p:sldId id="359" r:id="rId5"/>
    <p:sldId id="367" r:id="rId6"/>
    <p:sldId id="300" r:id="rId7"/>
    <p:sldId id="360" r:id="rId8"/>
    <p:sldId id="361" r:id="rId9"/>
    <p:sldId id="362" r:id="rId10"/>
    <p:sldId id="363" r:id="rId11"/>
    <p:sldId id="336" r:id="rId12"/>
    <p:sldId id="316" r:id="rId13"/>
    <p:sldId id="368" r:id="rId14"/>
    <p:sldId id="310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717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420" y="-108"/>
      </p:cViewPr>
      <p:guideLst>
        <p:guide orient="horz" pos="2160"/>
        <p:guide pos="379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FE5D9A-C0DC-4FD9-B94B-7DEFCD51C73D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367F65-5FE0-4579-BD1A-BB988283AF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304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1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4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5" name="Freeform 10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0"/>
            <a:ext cx="103632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556001"/>
            <a:ext cx="85344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16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0" name="Freeform 19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447801"/>
            <a:ext cx="27432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47800"/>
            <a:ext cx="80264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/>
          <p:nvPr/>
        </p:nvSpPr>
        <p:spPr bwMode="hidden">
          <a:xfrm>
            <a:off x="8063251" y="4203592"/>
            <a:ext cx="383523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0" name="Freeform 18"/>
          <p:cNvSpPr/>
          <p:nvPr/>
        </p:nvSpPr>
        <p:spPr bwMode="hidden">
          <a:xfrm>
            <a:off x="3492427" y="4075290"/>
            <a:ext cx="7392687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1" name="Freeform 22"/>
          <p:cNvSpPr/>
          <p:nvPr/>
        </p:nvSpPr>
        <p:spPr bwMode="hidden">
          <a:xfrm>
            <a:off x="3771637" y="4087562"/>
            <a:ext cx="729064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2" name="Freeform 26"/>
          <p:cNvSpPr/>
          <p:nvPr/>
        </p:nvSpPr>
        <p:spPr bwMode="hidden">
          <a:xfrm>
            <a:off x="7479318" y="4074174"/>
            <a:ext cx="4410667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 useBgFill="1">
        <p:nvSpPr>
          <p:cNvPr id="13" name="Freeform 10"/>
          <p:cNvSpPr/>
          <p:nvPr/>
        </p:nvSpPr>
        <p:spPr bwMode="hidden">
          <a:xfrm>
            <a:off x="282220" y="4058555"/>
            <a:ext cx="11631168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043" y="2463560"/>
            <a:ext cx="103632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3153" y="1437449"/>
            <a:ext cx="8556979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902207" y="2679192"/>
            <a:ext cx="5096256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2679192"/>
            <a:ext cx="5096256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208" y="2678114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3110" y="3429001"/>
            <a:ext cx="5093407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0" y="2678113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3429001"/>
            <a:ext cx="5096256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29874"/>
            <a:chOff x="-3905251" y="4294188"/>
            <a:chExt cx="13027839" cy="1892300"/>
          </a:xfrm>
        </p:grpSpPr>
        <p:sp>
          <p:nvSpPr>
            <p:cNvPr id="7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0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1" name="Freeform 10"/>
            <p:cNvSpPr/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3581401"/>
            <a:ext cx="44704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25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7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8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9" name="Freeform 28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1219200" y="2286000"/>
            <a:ext cx="44704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2616" y="1828800"/>
            <a:ext cx="5205435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0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1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4" name="Freeform 10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8874" y="338667"/>
            <a:ext cx="5083527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91112" y="2785533"/>
            <a:ext cx="5091289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371600"/>
            <a:ext cx="475488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82220" y="1679429"/>
            <a:ext cx="11631168" cy="1329874"/>
            <a:chOff x="-3905251" y="4294188"/>
            <a:chExt cx="13027839" cy="1892300"/>
          </a:xfrm>
        </p:grpSpPr>
        <p:sp>
          <p:nvSpPr>
            <p:cNvPr id="17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1" name="Freeform 10"/>
            <p:cNvSpPr/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38328"/>
            <a:ext cx="10972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84896" y="6250165"/>
            <a:ext cx="50489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185" y="6250165"/>
            <a:ext cx="50489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21451" y="6250164"/>
            <a:ext cx="15491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2757" y="2675467"/>
            <a:ext cx="9877777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58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98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9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4257" y="22954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736530" y="1751848"/>
            <a:ext cx="10307955" cy="10147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第三十一章   随机事件的概率</a:t>
            </a:r>
            <a:endParaRPr lang="zh-CN" altLang="en-US" sz="60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982020" y="3420611"/>
            <a:ext cx="5991860" cy="8299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1.2.2</a:t>
            </a:r>
            <a:r>
              <a:rPr lang="zh-CN" alt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随机事件的概率</a:t>
            </a:r>
            <a:r>
              <a:rPr lang="en-US" altLang="zh-CN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zh-CN" altLang="en-US" sz="4800" b="1" cap="all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66601" y="1414494"/>
            <a:ext cx="112618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从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52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张扑克牌中任意抽取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张牌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共有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52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种等可能结果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其中抽到红心牌的结果有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13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种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抽到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牌的结果有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种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抽到红色牌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红心牌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13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张、方块牌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13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张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的结果有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26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种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所以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521838"/>
              </p:ext>
            </p:extLst>
          </p:nvPr>
        </p:nvGraphicFramePr>
        <p:xfrm>
          <a:off x="4258996" y="3234107"/>
          <a:ext cx="810958" cy="67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3" imgW="11277600" imgH="9448800" progId="Equation.DSMT4">
                  <p:embed/>
                </p:oleObj>
              </mc:Choice>
              <mc:Fallback>
                <p:oleObj name="Equation" r:id="rId3" imgW="11277600" imgH="9448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8996" y="3234107"/>
                        <a:ext cx="810958" cy="6794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17452"/>
              </p:ext>
            </p:extLst>
          </p:nvPr>
        </p:nvGraphicFramePr>
        <p:xfrm>
          <a:off x="4270761" y="4178893"/>
          <a:ext cx="75586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5" imgW="12496800" imgH="9448800" progId="Equation.DSMT4">
                  <p:embed/>
                </p:oleObj>
              </mc:Choice>
              <mc:Fallback>
                <p:oleObj name="Equation" r:id="rId5" imgW="12496800" imgH="94488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0761" y="4178893"/>
                        <a:ext cx="755860" cy="571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18747"/>
              </p:ext>
            </p:extLst>
          </p:nvPr>
        </p:nvGraphicFramePr>
        <p:xfrm>
          <a:off x="4264608" y="5005985"/>
          <a:ext cx="714380" cy="59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7" imgW="11277600" imgH="9448800" progId="Equation.DSMT4">
                  <p:embed/>
                </p:oleObj>
              </mc:Choice>
              <mc:Fallback>
                <p:oleObj name="Equation" r:id="rId7" imgW="11277600" imgH="94488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4608" y="5005985"/>
                        <a:ext cx="714380" cy="5985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620305" y="3069707"/>
            <a:ext cx="418487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i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抽到红心牌</a:t>
            </a:r>
            <a:r>
              <a:rPr 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)=      ,</a:t>
            </a:r>
            <a:endParaRPr lang="zh-CN" altLang="en-US" sz="2800" dirty="0" smtClean="0">
              <a:latin typeface="黑体" pitchFamily="49" charset="-122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i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抽到</a:t>
            </a:r>
            <a:r>
              <a:rPr 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牌</a:t>
            </a:r>
            <a:r>
              <a:rPr 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)= </a:t>
            </a:r>
            <a:r>
              <a:rPr 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        ,</a:t>
            </a:r>
            <a:endParaRPr lang="zh-CN" altLang="en-US" sz="2800" dirty="0" smtClean="0">
              <a:latin typeface="黑体" pitchFamily="49" charset="-122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i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抽到红色牌</a:t>
            </a:r>
            <a:r>
              <a:rPr lang="en-US" sz="28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)=      </a:t>
            </a:r>
            <a:r>
              <a:rPr lang="en-US" sz="2800" i="1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1847" y="18128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 220"/>
          <p:cNvSpPr/>
          <p:nvPr/>
        </p:nvSpPr>
        <p:spPr>
          <a:xfrm>
            <a:off x="81916" y="896673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精讲领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1847" y="18128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文本框 1"/>
          <p:cNvSpPr txBox="1"/>
          <p:nvPr/>
        </p:nvSpPr>
        <p:spPr>
          <a:xfrm>
            <a:off x="260059" y="1544151"/>
            <a:ext cx="1150130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判断游戏公平与否就是就是看双方获胜的概率或得分是否相等，若相等就公平，否则不公平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若游戏不公平，可以通过修改游戏规则使之公平，在修改游戏规则时，可以让双方获胜的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概率相等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，也可以通过计算得分，使得分相等。</a:t>
            </a:r>
          </a:p>
        </p:txBody>
      </p:sp>
      <p:sp>
        <p:nvSpPr>
          <p:cNvPr id="5" name=" 220"/>
          <p:cNvSpPr/>
          <p:nvPr/>
        </p:nvSpPr>
        <p:spPr>
          <a:xfrm>
            <a:off x="81916" y="896673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精讲领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853" t="30639" r="23358" b="19649"/>
          <a:stretch/>
        </p:blipFill>
        <p:spPr bwMode="auto">
          <a:xfrm>
            <a:off x="1251378" y="896673"/>
            <a:ext cx="9658646" cy="5898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4325" y="189528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8" name=" 220"/>
          <p:cNvSpPr/>
          <p:nvPr/>
        </p:nvSpPr>
        <p:spPr>
          <a:xfrm>
            <a:off x="81916" y="896673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反馈固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4325" y="189528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文本框 4"/>
          <p:cNvSpPr txBox="1"/>
          <p:nvPr/>
        </p:nvSpPr>
        <p:spPr>
          <a:xfrm>
            <a:off x="314325" y="1402220"/>
            <a:ext cx="4987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3.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865" y="1409725"/>
            <a:ext cx="11173819" cy="2986106"/>
          </a:xfrm>
          <a:prstGeom prst="rect">
            <a:avLst/>
          </a:prstGeom>
        </p:spPr>
      </p:pic>
      <p:sp>
        <p:nvSpPr>
          <p:cNvPr id="8" name=" 220"/>
          <p:cNvSpPr/>
          <p:nvPr/>
        </p:nvSpPr>
        <p:spPr>
          <a:xfrm>
            <a:off x="81916" y="896673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反馈固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149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4257" y="22954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 220"/>
          <p:cNvSpPr/>
          <p:nvPr/>
        </p:nvSpPr>
        <p:spPr>
          <a:xfrm>
            <a:off x="314325" y="1064260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反馈固学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53779" y="2253787"/>
            <a:ext cx="105765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学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书 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68-69    </a:t>
            </a:r>
            <a:r>
              <a:rPr lang="zh-CN" altLang="zh-CN" sz="3600" dirty="0" smtClean="0"/>
              <a:t>习题</a:t>
            </a:r>
            <a:r>
              <a:rPr lang="en-US" altLang="zh-CN" sz="3600" dirty="0" smtClean="0"/>
              <a:t>A</a:t>
            </a:r>
            <a:r>
              <a:rPr lang="zh-CN" altLang="en-US" sz="3600" dirty="0" smtClean="0"/>
              <a:t>、</a:t>
            </a:r>
            <a:r>
              <a:rPr lang="en-US" altLang="zh-CN" sz="3600" dirty="0" smtClean="0"/>
              <a:t>B</a:t>
            </a:r>
            <a:r>
              <a:rPr lang="zh-CN" altLang="en-US" sz="3600" dirty="0" smtClean="0"/>
              <a:t>组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4"/>
          <p:cNvSpPr txBox="1"/>
          <p:nvPr/>
        </p:nvSpPr>
        <p:spPr>
          <a:xfrm>
            <a:off x="779008" y="3303809"/>
            <a:ext cx="55966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品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》</a:t>
            </a:r>
          </a:p>
          <a:p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1847" y="18128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20" name=" 220"/>
          <p:cNvSpPr/>
          <p:nvPr/>
        </p:nvSpPr>
        <p:spPr>
          <a:xfrm>
            <a:off x="81916" y="906943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课前准备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525610" y="2138913"/>
            <a:ext cx="228282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/>
              <a:t>课本</a:t>
            </a:r>
          </a:p>
          <a:p>
            <a:pPr algn="ctr"/>
            <a:endParaRPr lang="zh-CN" altLang="en-US" sz="4800" b="1" dirty="0"/>
          </a:p>
          <a:p>
            <a:pPr algn="ctr"/>
            <a:r>
              <a:rPr lang="zh-CN" altLang="en-US" sz="4800" b="1" dirty="0"/>
              <a:t>练习本</a:t>
            </a:r>
          </a:p>
          <a:p>
            <a:pPr algn="ctr"/>
            <a:endParaRPr lang="zh-CN" altLang="en-US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1847" y="18128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矩形 1"/>
          <p:cNvSpPr/>
          <p:nvPr/>
        </p:nvSpPr>
        <p:spPr>
          <a:xfrm>
            <a:off x="1399896" y="2967334"/>
            <a:ext cx="8941838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77505" y="1979724"/>
            <a:ext cx="1170264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720090">
              <a:lnSpc>
                <a:spcPct val="150000"/>
              </a:lnSpc>
            </a:pPr>
            <a:r>
              <a:rPr lang="en-US" altLang="zh-CN" sz="4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4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进一步理解概率的意义</a:t>
            </a:r>
            <a:r>
              <a:rPr lang="zh-CN" altLang="en-US" sz="4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4000" b="1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indent="720090">
              <a:lnSpc>
                <a:spcPct val="150000"/>
              </a:lnSpc>
            </a:pPr>
            <a:r>
              <a:rPr lang="en-US" altLang="zh-CN" sz="4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4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会通过对某一事件概率的计算来判断游戏的公平性。</a:t>
            </a:r>
          </a:p>
        </p:txBody>
      </p:sp>
      <p:sp>
        <p:nvSpPr>
          <p:cNvPr id="7" name=" 220"/>
          <p:cNvSpPr/>
          <p:nvPr/>
        </p:nvSpPr>
        <p:spPr>
          <a:xfrm>
            <a:off x="81916" y="898554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学习目标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32105" y="761517"/>
            <a:ext cx="118751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     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小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明和小亮做掷硬币游戏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将一枚质地均匀的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硬币投掷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两次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如果都是正面朝上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那么小明胜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;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如果一次正面朝上、一次反面朝上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那么小亮胜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这个游戏公平吗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99683"/>
              </p:ext>
            </p:extLst>
          </p:nvPr>
        </p:nvGraphicFramePr>
        <p:xfrm>
          <a:off x="1684539" y="5644257"/>
          <a:ext cx="2143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3352800" imgH="9448800" progId="Equation.DSMT4">
                  <p:embed/>
                </p:oleObj>
              </mc:Choice>
              <mc:Fallback>
                <p:oleObj name="Equation" r:id="rId3" imgW="3352800" imgH="94488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4539" y="5644257"/>
                        <a:ext cx="214313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1847" y="18128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 220"/>
          <p:cNvSpPr/>
          <p:nvPr/>
        </p:nvSpPr>
        <p:spPr>
          <a:xfrm>
            <a:off x="81916" y="904130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定向自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16866" y="761517"/>
            <a:ext cx="118751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     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小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明和小亮做掷硬币游戏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将一枚质地均匀的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硬币投掷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两次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如果都是正面朝上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那么小明胜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;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如果一次正面朝上、一次反面朝上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那么小亮胜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这个游戏公平吗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2105" y="3069841"/>
            <a:ext cx="58470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  <a:latin typeface="+mn-ea"/>
              </a:rPr>
              <a:t>甲同学的观点</a:t>
            </a:r>
            <a:r>
              <a:rPr lang="en-US" sz="3000" b="1" dirty="0" smtClean="0">
                <a:solidFill>
                  <a:srgbClr val="FF0000"/>
                </a:solidFill>
                <a:latin typeface="+mn-ea"/>
              </a:rPr>
              <a:t>:</a:t>
            </a:r>
            <a:endParaRPr lang="zh-CN" altLang="en-US" sz="3000" b="1" dirty="0" smtClean="0">
              <a:latin typeface="+mn-ea"/>
            </a:endParaRPr>
          </a:p>
          <a:p>
            <a:r>
              <a:rPr lang="zh-CN" altLang="en-US" sz="3000" b="1" dirty="0" smtClean="0">
                <a:latin typeface="+mn-ea"/>
              </a:rPr>
              <a:t>掷两次硬币</a:t>
            </a:r>
            <a:r>
              <a:rPr lang="en-US" sz="3000" b="1" dirty="0" smtClean="0">
                <a:latin typeface="+mn-ea"/>
              </a:rPr>
              <a:t>,</a:t>
            </a:r>
            <a:r>
              <a:rPr lang="zh-CN" altLang="en-US" sz="3000" b="1" dirty="0" smtClean="0">
                <a:latin typeface="+mn-ea"/>
              </a:rPr>
              <a:t>有三种可能结果</a:t>
            </a:r>
            <a:r>
              <a:rPr lang="en-US" sz="3000" b="1" dirty="0" smtClean="0">
                <a:latin typeface="+mn-ea"/>
              </a:rPr>
              <a:t>:</a:t>
            </a:r>
            <a:r>
              <a:rPr lang="zh-CN" altLang="en-US" sz="3000" b="1" dirty="0" smtClean="0">
                <a:latin typeface="+mn-ea"/>
              </a:rPr>
              <a:t>“两次都是正面朝上”“一次正面朝上、一次反面朝上”“两次都是反面朝上”</a:t>
            </a:r>
            <a:r>
              <a:rPr lang="en-US" sz="3000" b="1" i="1" dirty="0" smtClean="0">
                <a:latin typeface="+mn-ea"/>
              </a:rPr>
              <a:t>.</a:t>
            </a:r>
            <a:r>
              <a:rPr lang="zh-CN" altLang="en-US" sz="3000" b="1" dirty="0" smtClean="0">
                <a:latin typeface="+mn-ea"/>
              </a:rPr>
              <a:t>这三个事件的概率相等</a:t>
            </a:r>
            <a:r>
              <a:rPr lang="en-US" sz="3000" b="1" dirty="0" smtClean="0">
                <a:latin typeface="+mn-ea"/>
              </a:rPr>
              <a:t>,</a:t>
            </a:r>
            <a:r>
              <a:rPr lang="zh-CN" altLang="en-US" sz="3000" b="1" dirty="0" smtClean="0">
                <a:latin typeface="+mn-ea"/>
              </a:rPr>
              <a:t>都是</a:t>
            </a:r>
            <a:r>
              <a:rPr lang="en-US" sz="3000" b="1" dirty="0" smtClean="0">
                <a:latin typeface="+mn-ea"/>
              </a:rPr>
              <a:t>    </a:t>
            </a:r>
            <a:r>
              <a:rPr lang="en-US" sz="3000" b="1" i="1" dirty="0" smtClean="0">
                <a:latin typeface="+mn-ea"/>
              </a:rPr>
              <a:t>.</a:t>
            </a:r>
            <a:r>
              <a:rPr lang="zh-CN" altLang="en-US" sz="3000" b="1" dirty="0" smtClean="0">
                <a:latin typeface="+mn-ea"/>
              </a:rPr>
              <a:t>游戏是公平的</a:t>
            </a:r>
            <a:r>
              <a:rPr lang="en-US" sz="3000" b="1" i="1" dirty="0" smtClean="0">
                <a:latin typeface="+mn-ea"/>
              </a:rPr>
              <a:t>.</a:t>
            </a:r>
            <a:endParaRPr lang="zh-CN" altLang="en-US" sz="3000" b="1" dirty="0">
              <a:latin typeface="+mn-ea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89405"/>
              </p:ext>
            </p:extLst>
          </p:nvPr>
        </p:nvGraphicFramePr>
        <p:xfrm>
          <a:off x="1684539" y="5328913"/>
          <a:ext cx="2143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3352800" imgH="9448800" progId="Equation.DSMT4">
                  <p:embed/>
                </p:oleObj>
              </mc:Choice>
              <mc:Fallback>
                <p:oleObj name="Equation" r:id="rId3" imgW="3352800" imgH="94488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4539" y="5328913"/>
                        <a:ext cx="214313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269672" y="3069841"/>
            <a:ext cx="568155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</a:rPr>
              <a:t>乙同学的观点</a:t>
            </a:r>
            <a:r>
              <a:rPr lang="en-US" sz="3000" b="1" dirty="0" smtClean="0">
                <a:solidFill>
                  <a:srgbClr val="FF0000"/>
                </a:solidFill>
              </a:rPr>
              <a:t>:</a:t>
            </a:r>
            <a:endParaRPr lang="zh-CN" altLang="en-US" sz="3000" b="1" dirty="0" smtClean="0">
              <a:solidFill>
                <a:srgbClr val="FF0000"/>
              </a:solidFill>
            </a:endParaRPr>
          </a:p>
          <a:p>
            <a:r>
              <a:rPr lang="zh-CN" altLang="en-US" sz="3000" b="1" dirty="0" smtClean="0"/>
              <a:t>我做过掷两次硬币的试验</a:t>
            </a:r>
            <a:r>
              <a:rPr lang="en-US" sz="3000" b="1" dirty="0" smtClean="0"/>
              <a:t>,</a:t>
            </a:r>
            <a:r>
              <a:rPr lang="zh-CN" altLang="en-US" sz="3000" b="1" dirty="0" smtClean="0"/>
              <a:t>在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3000" b="1" dirty="0" smtClean="0"/>
              <a:t>次重复试验中</a:t>
            </a:r>
            <a:r>
              <a:rPr lang="en-US" sz="3000" b="1" dirty="0" smtClean="0"/>
              <a:t>,</a:t>
            </a:r>
            <a:r>
              <a:rPr lang="zh-CN" altLang="en-US" sz="3000" b="1" dirty="0" smtClean="0"/>
              <a:t>“一次正面朝上、一次反面朝上”的频率明显比“两次都是正面朝上”的频率大</a:t>
            </a:r>
            <a:r>
              <a:rPr lang="en-US" sz="3000" b="1" i="1" dirty="0" smtClean="0"/>
              <a:t>.</a:t>
            </a:r>
            <a:r>
              <a:rPr lang="zh-CN" altLang="en-US" sz="3000" b="1" dirty="0" smtClean="0"/>
              <a:t>我认为游戏不公平</a:t>
            </a:r>
            <a:r>
              <a:rPr lang="en-US" sz="3000" b="1" i="1" dirty="0" smtClean="0"/>
              <a:t>.</a:t>
            </a:r>
            <a:endParaRPr lang="zh-CN" altLang="en-US" sz="30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1847" y="18128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 220"/>
          <p:cNvSpPr/>
          <p:nvPr/>
        </p:nvSpPr>
        <p:spPr>
          <a:xfrm>
            <a:off x="81916" y="896673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合作研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074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847" y="18128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4" imgW="914400" imgH="215900" progId="Equation.KSEE3">
                  <p:embed/>
                </p:oleObj>
              </mc:Choice>
              <mc:Fallback>
                <p:oleObj r:id="rId4" imgW="914400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02005" y="821172"/>
            <a:ext cx="10981188" cy="23083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+mn-ea"/>
              </a:rPr>
              <a:t>           大家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+mn-ea"/>
              </a:rPr>
              <a:t>谈谈</a:t>
            </a:r>
            <a:r>
              <a:rPr 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+mn-ea"/>
              </a:rPr>
              <a:t>:</a:t>
            </a:r>
            <a:endParaRPr lang="zh-CN" altLang="en-US" sz="32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  <a:sym typeface="+mn-ea"/>
              </a:rPr>
              <a:t>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  <a:sym typeface="+mn-ea"/>
              </a:rPr>
              <a:t>甲、乙两名同学发表了各自的观点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sym typeface="+mn-ea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  <a:sym typeface="+mn-ea"/>
              </a:rPr>
              <a:t>你同意谁的观点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sym typeface="+mn-ea"/>
              </a:rPr>
              <a:t>?</a:t>
            </a:r>
            <a:endParaRPr lang="zh-CN" altLang="en-US" sz="3200" b="1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  <a:sym typeface="+mn-ea"/>
              </a:rPr>
              <a:t>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  <a:sym typeface="+mn-ea"/>
              </a:rPr>
              <a:t>怎样才算是一个公平的游戏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sym typeface="+mn-ea"/>
              </a:rPr>
              <a:t>?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168" y="3140634"/>
            <a:ext cx="1185568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结论</a:t>
            </a:r>
            <a:r>
              <a:rPr lang="en-US" sz="3200" b="1" dirty="0" smtClean="0">
                <a:solidFill>
                  <a:srgbClr val="FF0000"/>
                </a:solidFill>
              </a:rPr>
              <a:t>:</a:t>
            </a:r>
            <a:endParaRPr lang="zh-CN" altLang="en-US" sz="32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机会游戏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两个事件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规定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发生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甲胜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发生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乙胜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那么当事件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相等时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游戏是公平的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否则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不公平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 220"/>
          <p:cNvSpPr/>
          <p:nvPr/>
        </p:nvSpPr>
        <p:spPr>
          <a:xfrm>
            <a:off x="81916" y="896673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合作研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073500" y="969026"/>
            <a:ext cx="43059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如图所示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掷两次硬币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j361.jpg" descr="id:2147513469;FounderCES"/>
          <p:cNvPicPr/>
          <p:nvPr/>
        </p:nvPicPr>
        <p:blipFill>
          <a:blip r:embed="rId2">
            <a:duotone>
              <a:prstClr val="black"/>
              <a:schemeClr val="accent3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549353" y="320881"/>
            <a:ext cx="4170068" cy="193865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56255" y="1553801"/>
            <a:ext cx="11572222" cy="4408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有几种等可能的结果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b="1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2)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两次正面朝上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)=</a:t>
            </a:r>
            <a:r>
              <a:rPr lang="zh-CN" altLang="en-US" sz="3200" b="1" i="1" u="sng" dirty="0" smtClean="0">
                <a:latin typeface="黑体" pitchFamily="49" charset="-122"/>
                <a:ea typeface="黑体" pitchFamily="49" charset="-122"/>
              </a:rPr>
              <a:t>　　　　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; </a:t>
            </a:r>
            <a:endParaRPr lang="zh-CN" altLang="en-US" sz="3200" b="1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sz="3200" b="1" i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一次正面朝上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一次反面朝上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)=</a:t>
            </a:r>
            <a:r>
              <a:rPr lang="zh-CN" altLang="en-US" sz="3200" b="1" i="1" u="sng" dirty="0" smtClean="0">
                <a:latin typeface="黑体" pitchFamily="49" charset="-122"/>
                <a:ea typeface="黑体" pitchFamily="49" charset="-122"/>
              </a:rPr>
              <a:t>　　　　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; </a:t>
            </a:r>
            <a:endParaRPr lang="zh-CN" altLang="en-US" sz="3200" b="1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sz="3200" b="1" i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两次反面朝上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)=</a:t>
            </a:r>
            <a:r>
              <a:rPr lang="zh-CN" altLang="en-US" sz="3200" b="1" i="1" u="sng" dirty="0" smtClean="0">
                <a:latin typeface="黑体" pitchFamily="49" charset="-122"/>
                <a:ea typeface="黑体" pitchFamily="49" charset="-122"/>
              </a:rPr>
              <a:t>　　　　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; </a:t>
            </a:r>
            <a:endParaRPr lang="zh-CN" altLang="en-US" sz="3200" b="1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对于小明和小亮所做的掷硬币游戏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如果游戏不公平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怎样修改游戏规则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可使其成为一个公平的游戏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847" y="18128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 220"/>
          <p:cNvSpPr/>
          <p:nvPr/>
        </p:nvSpPr>
        <p:spPr>
          <a:xfrm>
            <a:off x="81916" y="896673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合作研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446010" y="307010"/>
            <a:ext cx="140779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做一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2948" y="1389283"/>
            <a:ext cx="1179492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甲、乙两个盒子中各装有三张分别标记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1,2,3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的卡片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分别从甲、乙两个盒子中随机抽取一张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记录上面的数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并用</a:t>
            </a:r>
            <a:r>
              <a:rPr 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en-US" sz="3200" b="1" i="1" dirty="0" err="1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m</a:t>
            </a:r>
            <a:r>
              <a:rPr lang="en-US" sz="3200" b="1" dirty="0" err="1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,</a:t>
            </a:r>
            <a:r>
              <a:rPr lang="en-US" sz="3200" b="1" i="1" dirty="0" err="1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n</a:t>
            </a:r>
            <a:r>
              <a:rPr 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表示“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甲盒中抽取的卡片上的数为</a:t>
            </a:r>
            <a:r>
              <a:rPr lang="en-US" sz="3200" b="1" i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m</a:t>
            </a:r>
            <a:r>
              <a:rPr 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乙盒中抽取的卡片上的数为</a:t>
            </a:r>
            <a:r>
              <a:rPr lang="en-US" sz="3200" b="1" i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”这一结果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.</a:t>
            </a:r>
            <a:endParaRPr lang="zh-CN" altLang="en-US" sz="3200" b="1" dirty="0" smtClean="0">
              <a:latin typeface="黑体" pitchFamily="49" charset="-122"/>
              <a:ea typeface="黑体" pitchFamily="49" charset="-122"/>
              <a:cs typeface="Times New Roman" panose="02020603050405020304" pitchFamily="18" charset="0"/>
            </a:endParaRPr>
          </a:p>
          <a:p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这样的“数对”共有多少种可能结果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b="1" dirty="0" smtClean="0">
              <a:latin typeface="黑体" pitchFamily="49" charset="-122"/>
              <a:ea typeface="黑体" pitchFamily="49" charset="-122"/>
            </a:endParaRPr>
          </a:p>
          <a:p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将所有这样的“数对”的可能结果及对应的两数之和填入下表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5155252"/>
              </p:ext>
            </p:extLst>
          </p:nvPr>
        </p:nvGraphicFramePr>
        <p:xfrm>
          <a:off x="965818" y="4601542"/>
          <a:ext cx="7783902" cy="109728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2148020"/>
                <a:gridCol w="625930"/>
                <a:gridCol w="625930"/>
                <a:gridCol w="625930"/>
                <a:gridCol w="625930"/>
                <a:gridCol w="625930"/>
                <a:gridCol w="627186"/>
                <a:gridCol w="625930"/>
                <a:gridCol w="625930"/>
                <a:gridCol w="627186"/>
              </a:tblGrid>
              <a:tr h="46309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 dirty="0"/>
                        <a:t>可能结果</a:t>
                      </a:r>
                      <a:endParaRPr lang="zh-CN" sz="2400" b="1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</a:tr>
              <a:tr h="4452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 dirty="0"/>
                        <a:t>两数的和</a:t>
                      </a:r>
                      <a:endParaRPr lang="zh-CN" sz="2400" b="1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000000"/>
                        </a:solidFill>
                        <a:latin typeface="NEU-BZ-S92"/>
                        <a:ea typeface="方正书宋_GBK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noFill/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29590" y="6052185"/>
            <a:ext cx="1017841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数之和为奇数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zh-CN" altLang="en-US" sz="28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数之和为偶数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zh-CN" altLang="en-US" sz="28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1916" y="159289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 220"/>
          <p:cNvSpPr/>
          <p:nvPr/>
        </p:nvSpPr>
        <p:spPr>
          <a:xfrm>
            <a:off x="81916" y="896673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合作研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9" descr="DSC_00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67579" y="311445"/>
            <a:ext cx="2557379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151003" y="1278444"/>
            <a:ext cx="1174458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副扑克牌除去“大、小王”后共有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52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张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充分洗匀后从中任意抽取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张牌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3200" b="1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抽到红心牌的概率是多大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b="1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抽到</a:t>
            </a:r>
            <a:r>
              <a:rPr lang="en-US" sz="3200" b="1" i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牌的概率是多大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b="1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sz="3200" b="1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抽到红色牌的概率是多大</a:t>
            </a:r>
            <a:r>
              <a:rPr lang="en-US" sz="3200" b="1" dirty="0" smtClean="0"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847" y="18128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8" name=" 220"/>
          <p:cNvSpPr/>
          <p:nvPr/>
        </p:nvSpPr>
        <p:spPr>
          <a:xfrm>
            <a:off x="81916" y="896673"/>
            <a:ext cx="1991584" cy="490828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精讲领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71</TotalTime>
  <Words>765</Words>
  <Application>Microsoft Office PowerPoint</Application>
  <PresentationFormat>自定义</PresentationFormat>
  <Paragraphs>57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波形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代数式</dc:title>
  <dc:creator>Administrator</dc:creator>
  <cp:lastModifiedBy>1</cp:lastModifiedBy>
  <cp:revision>501</cp:revision>
  <dcterms:created xsi:type="dcterms:W3CDTF">2015-05-05T08:02:00Z</dcterms:created>
  <dcterms:modified xsi:type="dcterms:W3CDTF">2023-11-10T07:4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5FE5872423FF4497A55A10730FC6B42D</vt:lpwstr>
  </property>
</Properties>
</file>